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notesSlides/notesSlide3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65" d="100"/>
          <a:sy n="165" d="100"/>
        </p:scale>
        <p:origin x="-18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0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3.fntdata"/><Relationship Id="rId64" Type="http://schemas.openxmlformats.org/officeDocument/2006/relationships/font" Target="fonts/font14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handoutMaster" Target="handoutMasters/handoutMaster1.xml"/><Relationship Id="rId51" Type="http://schemas.openxmlformats.org/officeDocument/2006/relationships/font" Target="fonts/font1.fntdata"/><Relationship Id="rId52" Type="http://schemas.openxmlformats.org/officeDocument/2006/relationships/font" Target="fonts/font2.fntdata"/><Relationship Id="rId53" Type="http://schemas.openxmlformats.org/officeDocument/2006/relationships/font" Target="fonts/font3.fntdata"/><Relationship Id="rId54" Type="http://schemas.openxmlformats.org/officeDocument/2006/relationships/font" Target="fonts/font4.fntdata"/><Relationship Id="rId55" Type="http://schemas.openxmlformats.org/officeDocument/2006/relationships/font" Target="fonts/font5.fntdata"/><Relationship Id="rId56" Type="http://schemas.openxmlformats.org/officeDocument/2006/relationships/font" Target="fonts/font6.fntdata"/><Relationship Id="rId57" Type="http://schemas.openxmlformats.org/officeDocument/2006/relationships/font" Target="fonts/font7.fntdata"/><Relationship Id="rId58" Type="http://schemas.openxmlformats.org/officeDocument/2006/relationships/font" Target="fonts/font8.fntdata"/><Relationship Id="rId59" Type="http://schemas.openxmlformats.org/officeDocument/2006/relationships/font" Target="fonts/font9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10.fntdata"/><Relationship Id="rId61" Type="http://schemas.openxmlformats.org/officeDocument/2006/relationships/font" Target="fonts/font11.fntdata"/><Relationship Id="rId62" Type="http://schemas.openxmlformats.org/officeDocument/2006/relationships/font" Target="fonts/font12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1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15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28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28.jpeg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1.jpeg"/><Relationship Id="rId5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7315200" imgH="167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7315200" imgH="196850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7315200" imgH="5181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7315200" imgH="13589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3657600" imgH="690880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7315200" imgH="17145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7315200" imgH="134620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7315200" imgH="73152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7315200" imgH="1447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5689600" imgH="609600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5689600" imgH="609600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5689600" imgH="609600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5689600" imgH="609600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5689600" imgH="609600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5689600" imgH="609600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7315200" imgH="5410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7315200" imgH="66040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315200" imgH="410210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7315200" imgH="6438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7315200" imgH="25781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7315200" imgH="21463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7315200" imgH="2120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7315200" imgH="21590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7315200" imgH="1866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524000" y="2971800"/>
          <a:ext cx="6477000" cy="1619250"/>
        </p:xfrm>
        <a:graphic>
          <a:graphicData uri="http://schemas.openxmlformats.org/presentationml/2006/ole">
            <p:oleObj spid="_x0000_s33793" name="Equation" r:id="rId4" imgW="2997200" imgH="622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3796" name="Equation" r:id="rId5" imgW="114300" imgH="1651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3657600" imgH="568960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7315200" imgH="15621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7315200" imgH="472440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7315200" imgH="1981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7315200" imgH="120650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7315200" imgH="148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</TotalTime>
  <Words>1493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178</cp:revision>
  <dcterms:created xsi:type="dcterms:W3CDTF">2011-02-15T21:53:32Z</dcterms:created>
  <dcterms:modified xsi:type="dcterms:W3CDTF">2011-02-15T21:54:42Z</dcterms:modified>
</cp:coreProperties>
</file>